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A7F" w:rsidRDefault="008F6A7F" w:rsidP="008F6A7F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20 - Lesson 23</w:t>
      </w:r>
    </w:p>
    <w:p w:rsidR="008F6A7F" w:rsidRDefault="008F6A7F" w:rsidP="008F6A7F">
      <w:pPr>
        <w:jc w:val="center"/>
        <w:rPr>
          <w:b/>
          <w:bCs/>
        </w:rPr>
      </w:pPr>
      <w:r>
        <w:rPr>
          <w:b/>
          <w:bCs/>
        </w:rPr>
        <w:t>Universal Gravitation – Satellites &amp; Orbits</w:t>
      </w:r>
    </w:p>
    <w:p w:rsidR="008F6A7F" w:rsidRDefault="008F6A7F" w:rsidP="008F6A7F">
      <w:pPr>
        <w:jc w:val="right"/>
      </w:pPr>
      <w:r>
        <w:t>/ 56</w:t>
      </w:r>
    </w:p>
    <w:p w:rsidR="008F6A7F" w:rsidRDefault="008F6A7F"/>
    <w:p w:rsidR="008F6A7F" w:rsidRDefault="0097483E" w:rsidP="008F6A7F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648" type="#_x0000_t75" style="position:absolute;margin-left:54pt;margin-top:3pt;width:138pt;height:1in;z-index:251649024">
            <v:imagedata r:id="rId8" o:title=""/>
          </v:shape>
          <o:OLEObject Type="Embed" ProgID="Equation.DSMT4" ShapeID="_x0000_s2648" DrawAspect="Content" ObjectID="_1523963556" r:id="rId9"/>
        </w:pict>
      </w:r>
      <w:r>
        <w:rPr>
          <w:noProof/>
        </w:rPr>
        <w:pict>
          <v:shape id="_x0000_s2647" type="#_x0000_t75" style="position:absolute;margin-left:243pt;margin-top:3pt;width:212.25pt;height:152.25pt;z-index:251648000">
            <v:imagedata r:id="rId10" o:title=""/>
          </v:shape>
          <o:OLEObject Type="Embed" ProgID="Equation.DSMT4" ShapeID="_x0000_s2647" DrawAspect="Content" ObjectID="_1523963557" r:id="rId11"/>
        </w:pict>
      </w:r>
      <w:r w:rsidR="008F6A7F">
        <w:t>1)</w:t>
      </w:r>
    </w:p>
    <w:p w:rsidR="008F6A7F" w:rsidRDefault="008F6A7F" w:rsidP="008F6A7F"/>
    <w:p w:rsidR="008F6A7F" w:rsidRDefault="008F6A7F" w:rsidP="008F6A7F"/>
    <w:p w:rsidR="008F6A7F" w:rsidRDefault="008F6A7F" w:rsidP="008F6A7F">
      <w:r>
        <w:t>/5</w:t>
      </w:r>
    </w:p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97483E">
      <w:r>
        <w:rPr>
          <w:noProof/>
        </w:rPr>
        <w:pict>
          <v:shape id="_x0000_s2649" type="#_x0000_t75" style="position:absolute;margin-left:54pt;margin-top:13.2pt;width:86.25pt;height:54pt;z-index:251650048">
            <v:imagedata r:id="rId12" o:title=""/>
          </v:shape>
          <o:OLEObject Type="Embed" ProgID="Equation.DSMT4" ShapeID="_x0000_s2649" DrawAspect="Content" ObjectID="_1523963558" r:id="rId13"/>
        </w:pict>
      </w:r>
    </w:p>
    <w:p w:rsidR="008F6A7F" w:rsidRDefault="0097483E" w:rsidP="008F6A7F">
      <w:r>
        <w:rPr>
          <w:noProof/>
        </w:rPr>
        <w:pict>
          <v:shape id="_x0000_s2650" type="#_x0000_t75" style="position:absolute;margin-left:243pt;margin-top:8.4pt;width:212.25pt;height:152.25pt;z-index:251651072">
            <v:imagedata r:id="rId14" o:title=""/>
          </v:shape>
          <o:OLEObject Type="Embed" ProgID="Equation.DSMT4" ShapeID="_x0000_s2650" DrawAspect="Content" ObjectID="_1523963559" r:id="rId15"/>
        </w:pict>
      </w:r>
      <w:r w:rsidR="008F6A7F">
        <w:t>2)</w:t>
      </w:r>
    </w:p>
    <w:p w:rsidR="008F6A7F" w:rsidRDefault="008F6A7F" w:rsidP="008F6A7F"/>
    <w:p w:rsidR="008F6A7F" w:rsidRDefault="008F6A7F" w:rsidP="008F6A7F"/>
    <w:p w:rsidR="008F6A7F" w:rsidRDefault="008F6A7F" w:rsidP="008F6A7F">
      <w:r>
        <w:t>/4</w:t>
      </w:r>
    </w:p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97483E">
      <w:r>
        <w:rPr>
          <w:noProof/>
        </w:rPr>
        <w:pict>
          <v:group id="_x0000_s2673" style="position:absolute;margin-left:54pt;margin-top:13.25pt;width:153pt;height:90pt;z-index:251652096" coordorigin="2520,9540" coordsize="3060,1800">
            <v:oval id="_x0000_s2582" style="position:absolute;left:2520;top:9540;width:1800;height:1800"/>
            <v:line id="_x0000_s2583" style="position:absolute;flip:y" from="3420,9720" to="3960,10440">
              <v:stroke endarrow="block"/>
            </v:line>
            <v:line id="_x0000_s2584" style="position:absolute;flip:y" from="3420,10440" to="5580,10440">
              <v:stroke startarrow="block" endarrow="block"/>
            </v:line>
            <v:line id="_x0000_s2585" style="position:absolute" from="4320,10080" to="5580,10080">
              <v:stroke startarrow="block" endarrow="block"/>
            </v:line>
            <v:shape id="_x0000_s2652" type="#_x0000_t75" style="position:absolute;left:4680;top:10620;width:180;height:195">
              <v:imagedata r:id="rId16" o:title=""/>
            </v:shape>
            <v:shape id="_x0000_s2653" type="#_x0000_t75" style="position:absolute;left:3420;top:9720;width:225;height:360">
              <v:imagedata r:id="rId17" o:title=""/>
            </v:shape>
            <v:shape id="_x0000_s2654" type="#_x0000_t75" style="position:absolute;left:4500;top:9720;width:900;height:360">
              <v:imagedata r:id="rId18" o:title=""/>
            </v:shape>
          </v:group>
          <o:OLEObject Type="Embed" ProgID="Equation.DSMT4" ShapeID="_x0000_s2652" DrawAspect="Content" ObjectID="_1523963560" r:id="rId19"/>
          <o:OLEObject Type="Embed" ProgID="Equation.DSMT4" ShapeID="_x0000_s2653" DrawAspect="Content" ObjectID="_1523963561" r:id="rId20"/>
          <o:OLEObject Type="Embed" ProgID="Equation.DSMT4" ShapeID="_x0000_s2654" DrawAspect="Content" ObjectID="_1523963562" r:id="rId21"/>
        </w:pict>
      </w:r>
      <w:r>
        <w:rPr>
          <w:noProof/>
        </w:rPr>
        <w:pict>
          <v:shape id="_x0000_s2656" type="#_x0000_t75" style="position:absolute;margin-left:243pt;margin-top:13.25pt;width:215.2pt;height:168pt;z-index:251653120">
            <v:imagedata r:id="rId22" o:title=""/>
          </v:shape>
          <o:OLEObject Type="Embed" ProgID="Equation.DSMT4" ShapeID="_x0000_s2656" DrawAspect="Content" ObjectID="_1523963563" r:id="rId23"/>
        </w:pict>
      </w:r>
    </w:p>
    <w:p w:rsidR="008F6A7F" w:rsidRDefault="008F6A7F" w:rsidP="008F6A7F">
      <w:r>
        <w:t>3)</w:t>
      </w:r>
    </w:p>
    <w:p w:rsidR="008F6A7F" w:rsidRDefault="008F6A7F" w:rsidP="008F6A7F"/>
    <w:p w:rsidR="008F6A7F" w:rsidRDefault="008F6A7F" w:rsidP="008F6A7F"/>
    <w:p w:rsidR="008F6A7F" w:rsidRDefault="008F6A7F" w:rsidP="008F6A7F"/>
    <w:p w:rsidR="008F6A7F" w:rsidRDefault="008F6A7F" w:rsidP="008F6A7F">
      <w:r>
        <w:t>/ 7</w:t>
      </w:r>
    </w:p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8F6A7F" w:rsidRDefault="008F6A7F"/>
    <w:p w:rsidR="00FB7C7B" w:rsidRDefault="00FB7C7B"/>
    <w:p w:rsidR="00C66874" w:rsidRDefault="00FB7C7B" w:rsidP="00C66874">
      <w:r>
        <w:br w:type="page"/>
      </w:r>
      <w:r w:rsidR="00C66874">
        <w:lastRenderedPageBreak/>
        <w:t>4)</w:t>
      </w:r>
    </w:p>
    <w:p w:rsidR="00C66874" w:rsidRDefault="0097483E" w:rsidP="00C66874">
      <w:r>
        <w:rPr>
          <w:noProof/>
        </w:rPr>
        <w:pict>
          <v:shape id="_x0000_s2657" type="#_x0000_t75" style="position:absolute;margin-left:225pt;margin-top:-18.6pt;width:174.75pt;height:186pt;z-index:251654144">
            <v:imagedata r:id="rId24" o:title=""/>
          </v:shape>
          <o:OLEObject Type="Embed" ProgID="Equation.DSMT4" ShapeID="_x0000_s2657" DrawAspect="Content" ObjectID="_1523963564" r:id="rId25"/>
        </w:pict>
      </w:r>
      <w:r>
        <w:rPr>
          <w:noProof/>
        </w:rPr>
        <w:pict>
          <v:shape id="_x0000_s2658" type="#_x0000_t75" style="position:absolute;margin-left:63pt;margin-top:-18.6pt;width:75.75pt;height:74.25pt;z-index:251655168">
            <v:imagedata r:id="rId26" o:title=""/>
          </v:shape>
          <o:OLEObject Type="Embed" ProgID="Equation.DSMT4" ShapeID="_x0000_s2658" DrawAspect="Content" ObjectID="_1523963565" r:id="rId27"/>
        </w:pict>
      </w:r>
    </w:p>
    <w:p w:rsidR="00C66874" w:rsidRDefault="00C66874" w:rsidP="00C66874"/>
    <w:p w:rsidR="00C66874" w:rsidRDefault="00C66874" w:rsidP="00C66874"/>
    <w:p w:rsidR="00FB7C7B" w:rsidRDefault="00C66874" w:rsidP="00C66874">
      <w:r>
        <w:t>/ 6</w:t>
      </w:r>
    </w:p>
    <w:p w:rsidR="00FB7C7B" w:rsidRDefault="00FB7C7B"/>
    <w:p w:rsidR="00FB7C7B" w:rsidRDefault="00FB7C7B"/>
    <w:p w:rsidR="00FB7C7B" w:rsidRDefault="00FB7C7B"/>
    <w:p w:rsidR="00FB7C7B" w:rsidRDefault="00FB7C7B"/>
    <w:p w:rsidR="00FB7C7B" w:rsidRDefault="00FB7C7B"/>
    <w:p w:rsidR="00FB7C7B" w:rsidRDefault="00FB7C7B"/>
    <w:p w:rsidR="00FB7C7B" w:rsidRDefault="00FB7C7B"/>
    <w:p w:rsidR="00FB7C7B" w:rsidRDefault="00FB7C7B"/>
    <w:p w:rsidR="00FB7C7B" w:rsidRDefault="00FB7C7B"/>
    <w:p w:rsidR="00025EE1" w:rsidRDefault="0097483E" w:rsidP="00025EE1">
      <w:r>
        <w:rPr>
          <w:noProof/>
        </w:rPr>
        <w:pict>
          <v:shape id="_x0000_s2660" type="#_x0000_t75" style="position:absolute;margin-left:225pt;margin-top:9pt;width:207.75pt;height:188.2pt;z-index:251657216">
            <v:imagedata r:id="rId28" o:title=""/>
          </v:shape>
          <o:OLEObject Type="Embed" ProgID="Equation.DSMT4" ShapeID="_x0000_s2660" DrawAspect="Content" ObjectID="_1523963566" r:id="rId29"/>
        </w:pict>
      </w:r>
      <w:r>
        <w:rPr>
          <w:noProof/>
        </w:rPr>
        <w:pict>
          <v:shape id="_x0000_s2659" type="#_x0000_t75" style="position:absolute;margin-left:63pt;margin-top:9pt;width:95.3pt;height:51.8pt;z-index:251656192">
            <v:imagedata r:id="rId30" o:title=""/>
          </v:shape>
          <o:OLEObject Type="Embed" ProgID="Equation.DSMT4" ShapeID="_x0000_s2659" DrawAspect="Content" ObjectID="_1523963567" r:id="rId31"/>
        </w:pict>
      </w:r>
      <w:r w:rsidR="00025EE1">
        <w:t>5)</w:t>
      </w:r>
    </w:p>
    <w:p w:rsidR="00025EE1" w:rsidRDefault="00025EE1" w:rsidP="00025EE1"/>
    <w:p w:rsidR="00025EE1" w:rsidRDefault="00025EE1" w:rsidP="00025EE1"/>
    <w:p w:rsidR="00025EE1" w:rsidRDefault="00025EE1" w:rsidP="00025EE1"/>
    <w:p w:rsidR="00F678BB" w:rsidRDefault="00025EE1" w:rsidP="00025EE1">
      <w:r>
        <w:t>/7</w:t>
      </w:r>
    </w:p>
    <w:p w:rsidR="00025EE1" w:rsidRDefault="00025EE1" w:rsidP="00025EE1"/>
    <w:p w:rsidR="00025EE1" w:rsidRDefault="00025EE1" w:rsidP="00025EE1"/>
    <w:p w:rsidR="00025EE1" w:rsidRDefault="00025EE1" w:rsidP="00025EE1"/>
    <w:p w:rsidR="00025EE1" w:rsidRDefault="00025EE1" w:rsidP="00025EE1"/>
    <w:p w:rsidR="00025EE1" w:rsidRDefault="00025EE1" w:rsidP="00025EE1"/>
    <w:p w:rsidR="00025EE1" w:rsidRDefault="00025EE1" w:rsidP="00025EE1"/>
    <w:p w:rsidR="00025EE1" w:rsidRDefault="00025EE1" w:rsidP="00025EE1"/>
    <w:p w:rsidR="00025EE1" w:rsidRDefault="00025EE1" w:rsidP="00025EE1"/>
    <w:p w:rsidR="00025EE1" w:rsidRDefault="00025EE1" w:rsidP="00025EE1"/>
    <w:p w:rsidR="00025EE1" w:rsidRDefault="00025EE1" w:rsidP="00025EE1"/>
    <w:p w:rsidR="00025EE1" w:rsidRDefault="0097483E" w:rsidP="00025EE1">
      <w:r>
        <w:rPr>
          <w:noProof/>
        </w:rPr>
        <w:pict>
          <v:shape id="_x0000_s2662" type="#_x0000_t75" style="position:absolute;margin-left:234pt;margin-top:9.05pt;width:210.75pt;height:186pt;z-index:251659264">
            <v:imagedata r:id="rId32" o:title=""/>
          </v:shape>
          <o:OLEObject Type="Embed" ProgID="Equation.DSMT4" ShapeID="_x0000_s2662" DrawAspect="Content" ObjectID="_1523963568" r:id="rId33"/>
        </w:pict>
      </w:r>
      <w:r>
        <w:rPr>
          <w:noProof/>
        </w:rPr>
        <w:pict>
          <v:shape id="_x0000_s2661" type="#_x0000_t75" style="position:absolute;margin-left:45pt;margin-top:.05pt;width:117.75pt;height:38.25pt;z-index:251658240">
            <v:imagedata r:id="rId34" o:title=""/>
          </v:shape>
          <o:OLEObject Type="Embed" ProgID="Equation.DSMT4" ShapeID="_x0000_s2661" DrawAspect="Content" ObjectID="_1523963569" r:id="rId35"/>
        </w:pict>
      </w:r>
      <w:r w:rsidR="00025EE1">
        <w:t>6)</w:t>
      </w:r>
    </w:p>
    <w:p w:rsidR="00025EE1" w:rsidRDefault="00025EE1" w:rsidP="00025EE1"/>
    <w:p w:rsidR="00025EE1" w:rsidRDefault="00025EE1" w:rsidP="00025EE1"/>
    <w:p w:rsidR="00025EE1" w:rsidRDefault="00025EE1" w:rsidP="00025EE1">
      <w:r>
        <w:t>/6</w:t>
      </w:r>
    </w:p>
    <w:p w:rsidR="00025EE1" w:rsidRDefault="00025EE1" w:rsidP="00025EE1"/>
    <w:p w:rsidR="00025EE1" w:rsidRDefault="00025EE1" w:rsidP="00025EE1"/>
    <w:p w:rsidR="00025EE1" w:rsidRDefault="00025EE1"/>
    <w:p w:rsidR="00025EE1" w:rsidRDefault="00025EE1"/>
    <w:p w:rsidR="00025EE1" w:rsidRDefault="00025EE1"/>
    <w:p w:rsidR="00025EE1" w:rsidRDefault="00025EE1"/>
    <w:p w:rsidR="00025EE1" w:rsidRDefault="00025EE1"/>
    <w:p w:rsidR="00025EE1" w:rsidRDefault="00025EE1"/>
    <w:p w:rsidR="00025EE1" w:rsidRDefault="00025EE1"/>
    <w:p w:rsidR="00025EE1" w:rsidRDefault="00025EE1"/>
    <w:p w:rsidR="00025EE1" w:rsidRDefault="00025EE1"/>
    <w:p w:rsidR="0015214E" w:rsidRDefault="00025EE1" w:rsidP="0015214E">
      <w:r>
        <w:br w:type="page"/>
      </w:r>
      <w:r w:rsidR="0015214E">
        <w:lastRenderedPageBreak/>
        <w:t>7)</w:t>
      </w:r>
    </w:p>
    <w:p w:rsidR="0015214E" w:rsidRDefault="0097483E" w:rsidP="0015214E">
      <w:r>
        <w:rPr>
          <w:noProof/>
        </w:rPr>
        <w:pict>
          <v:shape id="_x0000_s2665" type="#_x0000_t75" style="position:absolute;margin-left:54pt;margin-top:-9.6pt;width:86.25pt;height:52.5pt;z-index:251662336">
            <v:imagedata r:id="rId36" o:title=""/>
          </v:shape>
          <o:OLEObject Type="Embed" ProgID="Equation.DSMT4" ShapeID="_x0000_s2665" DrawAspect="Content" ObjectID="_1523963570" r:id="rId37"/>
        </w:pict>
      </w:r>
      <w:r>
        <w:rPr>
          <w:noProof/>
        </w:rPr>
        <w:pict>
          <v:shape id="_x0000_s2663" type="#_x0000_t75" style="position:absolute;margin-left:207pt;margin-top:-9.6pt;width:273.2pt;height:144.7pt;z-index:251660288">
            <v:imagedata r:id="rId38" o:title=""/>
          </v:shape>
          <o:OLEObject Type="Embed" ProgID="Equation.DSMT4" ShapeID="_x0000_s2663" DrawAspect="Content" ObjectID="_1523963571" r:id="rId39"/>
        </w:pict>
      </w:r>
    </w:p>
    <w:p w:rsidR="0015214E" w:rsidRDefault="0015214E" w:rsidP="0015214E"/>
    <w:p w:rsidR="0015214E" w:rsidRDefault="0015214E" w:rsidP="0015214E"/>
    <w:p w:rsidR="0015214E" w:rsidRDefault="0015214E" w:rsidP="0015214E">
      <w:r>
        <w:t>/4</w:t>
      </w:r>
    </w:p>
    <w:p w:rsidR="0015214E" w:rsidRDefault="0015214E"/>
    <w:p w:rsidR="0015214E" w:rsidRDefault="0015214E"/>
    <w:p w:rsidR="0015214E" w:rsidRDefault="0015214E"/>
    <w:p w:rsidR="0015214E" w:rsidRDefault="0015214E"/>
    <w:p w:rsidR="007F25B0" w:rsidRDefault="007F25B0"/>
    <w:p w:rsidR="007F25B0" w:rsidRDefault="007F25B0"/>
    <w:p w:rsidR="007F25B0" w:rsidRDefault="007F25B0"/>
    <w:p w:rsidR="007F25B0" w:rsidRDefault="0097483E" w:rsidP="007F25B0">
      <w:r>
        <w:rPr>
          <w:noProof/>
        </w:rPr>
        <w:pict>
          <v:shape id="_x0000_s2666" type="#_x0000_t75" style="position:absolute;margin-left:189pt;margin-top:.6pt;width:273.9pt;height:183.8pt;z-index:251663360">
            <v:imagedata r:id="rId40" o:title=""/>
          </v:shape>
          <o:OLEObject Type="Embed" ProgID="Equation.DSMT4" ShapeID="_x0000_s2666" DrawAspect="Content" ObjectID="_1523963572" r:id="rId41"/>
        </w:pict>
      </w:r>
      <w:r>
        <w:rPr>
          <w:noProof/>
        </w:rPr>
        <w:pict>
          <v:shape id="_x0000_s2664" type="#_x0000_t75" style="position:absolute;margin-left:45pt;margin-top:3.1pt;width:87.75pt;height:56.25pt;z-index:251661312">
            <v:imagedata r:id="rId42" o:title=""/>
          </v:shape>
          <o:OLEObject Type="Embed" ProgID="Equation.DSMT4" ShapeID="_x0000_s2664" DrawAspect="Content" ObjectID="_1523963573" r:id="rId43"/>
        </w:pict>
      </w:r>
      <w:r w:rsidR="007F25B0">
        <w:t>8)</w:t>
      </w:r>
    </w:p>
    <w:p w:rsidR="007F25B0" w:rsidRDefault="007F25B0" w:rsidP="007F25B0"/>
    <w:p w:rsidR="007F25B0" w:rsidRDefault="007F25B0" w:rsidP="007F25B0"/>
    <w:p w:rsidR="007F25B0" w:rsidRDefault="007F25B0" w:rsidP="007F25B0"/>
    <w:p w:rsidR="0015214E" w:rsidRDefault="007F25B0" w:rsidP="007F25B0">
      <w:r>
        <w:t>/6</w:t>
      </w:r>
    </w:p>
    <w:p w:rsidR="0015214E" w:rsidRDefault="0015214E"/>
    <w:p w:rsidR="0015214E" w:rsidRDefault="0015214E"/>
    <w:p w:rsidR="0015214E" w:rsidRDefault="0015214E"/>
    <w:p w:rsidR="0015214E" w:rsidRDefault="0015214E"/>
    <w:p w:rsidR="0015214E" w:rsidRDefault="0015214E"/>
    <w:p w:rsidR="0015214E" w:rsidRDefault="0015214E"/>
    <w:p w:rsidR="0015214E" w:rsidRDefault="0015214E"/>
    <w:p w:rsidR="00F678BB" w:rsidRDefault="00F678BB"/>
    <w:p w:rsidR="007F25B0" w:rsidRDefault="007F25B0"/>
    <w:p w:rsidR="002A630B" w:rsidRDefault="0097483E" w:rsidP="002A630B">
      <w:r>
        <w:rPr>
          <w:noProof/>
        </w:rPr>
        <w:pict>
          <v:shape id="_x0000_s2668" type="#_x0000_t75" style="position:absolute;margin-left:189pt;margin-top:5.45pt;width:198.7pt;height:144.3pt;z-index:251665408">
            <v:imagedata r:id="rId44" o:title=""/>
          </v:shape>
          <o:OLEObject Type="Embed" ProgID="Equation.DSMT4" ShapeID="_x0000_s2668" DrawAspect="Content" ObjectID="_1523963574" r:id="rId45"/>
        </w:pict>
      </w:r>
      <w:r>
        <w:rPr>
          <w:noProof/>
        </w:rPr>
        <w:pict>
          <v:shape id="_x0000_s2667" type="#_x0000_t75" style="position:absolute;margin-left:36pt;margin-top:5.45pt;width:83.25pt;height:35.25pt;z-index:251664384">
            <v:imagedata r:id="rId46" o:title=""/>
          </v:shape>
          <o:OLEObject Type="Embed" ProgID="Equation.DSMT4" ShapeID="_x0000_s2667" DrawAspect="Content" ObjectID="_1523963575" r:id="rId47"/>
        </w:pict>
      </w:r>
      <w:r w:rsidR="002A630B">
        <w:t>9)</w:t>
      </w:r>
    </w:p>
    <w:p w:rsidR="002A630B" w:rsidRDefault="002A630B" w:rsidP="002A630B"/>
    <w:p w:rsidR="002A630B" w:rsidRDefault="002A630B" w:rsidP="002A630B"/>
    <w:p w:rsidR="002A630B" w:rsidRDefault="002A630B" w:rsidP="002A630B">
      <w:r>
        <w:t>/3</w:t>
      </w:r>
    </w:p>
    <w:p w:rsidR="007F25B0" w:rsidRDefault="007F25B0"/>
    <w:p w:rsidR="007F25B0" w:rsidRDefault="007F25B0"/>
    <w:p w:rsidR="002A630B" w:rsidRDefault="002A630B"/>
    <w:p w:rsidR="002A630B" w:rsidRDefault="002A630B"/>
    <w:p w:rsidR="002A630B" w:rsidRDefault="002A630B"/>
    <w:p w:rsidR="002A630B" w:rsidRDefault="002A630B"/>
    <w:p w:rsidR="007F25B0" w:rsidRDefault="007F25B0"/>
    <w:p w:rsidR="000F1C54" w:rsidRDefault="000F1C54"/>
    <w:p w:rsidR="000F1C54" w:rsidRDefault="0097483E" w:rsidP="000F1C54">
      <w:r>
        <w:rPr>
          <w:noProof/>
        </w:rPr>
        <w:pict>
          <v:shape id="_x0000_s2670" type="#_x0000_t75" style="position:absolute;margin-left:189pt;margin-top:10.85pt;width:199.4pt;height:144.3pt;z-index:251667456">
            <v:imagedata r:id="rId48" o:title=""/>
          </v:shape>
          <o:OLEObject Type="Embed" ProgID="Equation.DSMT4" ShapeID="_x0000_s2670" DrawAspect="Content" ObjectID="_1523963576" r:id="rId49"/>
        </w:pict>
      </w:r>
      <w:r>
        <w:rPr>
          <w:noProof/>
        </w:rPr>
        <w:pict>
          <v:shape id="_x0000_s2669" type="#_x0000_t75" style="position:absolute;margin-left:45pt;margin-top:10.85pt;width:114pt;height:35.25pt;z-index:251666432">
            <v:imagedata r:id="rId50" o:title=""/>
          </v:shape>
          <o:OLEObject Type="Embed" ProgID="Equation.DSMT4" ShapeID="_x0000_s2669" DrawAspect="Content" ObjectID="_1523963577" r:id="rId51"/>
        </w:pict>
      </w:r>
      <w:r w:rsidR="000F1C54">
        <w:t>10)</w:t>
      </w:r>
    </w:p>
    <w:p w:rsidR="000F1C54" w:rsidRDefault="000F1C54" w:rsidP="000F1C54"/>
    <w:p w:rsidR="000F1C54" w:rsidRDefault="000F1C54" w:rsidP="000F1C54">
      <w:r>
        <w:t>/4</w:t>
      </w:r>
    </w:p>
    <w:p w:rsidR="000F1C54" w:rsidRDefault="000F1C54"/>
    <w:p w:rsidR="000F1C54" w:rsidRDefault="000F1C54"/>
    <w:p w:rsidR="000F1C54" w:rsidRDefault="000F1C54"/>
    <w:p w:rsidR="000F1C54" w:rsidRDefault="000F1C54"/>
    <w:p w:rsidR="000F1C54" w:rsidRDefault="000F1C54"/>
    <w:p w:rsidR="000F1C54" w:rsidRDefault="000F1C54"/>
    <w:p w:rsidR="000F1C54" w:rsidRDefault="000F1C54" w:rsidP="000F1C54">
      <w:r>
        <w:br w:type="page"/>
      </w:r>
      <w:r>
        <w:lastRenderedPageBreak/>
        <w:t>11)</w:t>
      </w:r>
    </w:p>
    <w:p w:rsidR="000F1C54" w:rsidRDefault="0097483E" w:rsidP="000F1C54">
      <w:r>
        <w:rPr>
          <w:noProof/>
        </w:rPr>
        <w:pict>
          <v:shape id="_x0000_s2672" type="#_x0000_t75" style="position:absolute;margin-left:3in;margin-top:-9.6pt;width:100.55pt;height:87.3pt;z-index:251669504">
            <v:imagedata r:id="rId52" o:title=""/>
          </v:shape>
          <o:OLEObject Type="Embed" ProgID="Equation.DSMT4" ShapeID="_x0000_s2672" DrawAspect="Content" ObjectID="_1523963578" r:id="rId53"/>
        </w:pict>
      </w:r>
      <w:r>
        <w:rPr>
          <w:noProof/>
        </w:rPr>
        <w:pict>
          <v:shape id="_x0000_s2671" type="#_x0000_t75" style="position:absolute;margin-left:36pt;margin-top:-9.6pt;width:149pt;height:53pt;z-index:251668480">
            <v:imagedata r:id="rId54" o:title=""/>
          </v:shape>
          <o:OLEObject Type="Embed" ProgID="Equation.DSMT4" ShapeID="_x0000_s2671" DrawAspect="Content" ObjectID="_1523963579" r:id="rId55"/>
        </w:pict>
      </w:r>
    </w:p>
    <w:p w:rsidR="000F1C54" w:rsidRDefault="000F1C54" w:rsidP="000F1C54"/>
    <w:p w:rsidR="000F1C54" w:rsidRDefault="000F1C54" w:rsidP="000F1C54">
      <w:r>
        <w:t>/4</w:t>
      </w:r>
    </w:p>
    <w:p w:rsidR="000F1C54" w:rsidRDefault="000F1C54"/>
    <w:p w:rsidR="000F1C54" w:rsidRDefault="000F1C54"/>
    <w:p w:rsidR="00251DDA" w:rsidRDefault="000652D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5356860</wp:posOffset>
                </wp:positionH>
                <wp:positionV relativeFrom="paragraph">
                  <wp:posOffset>8392160</wp:posOffset>
                </wp:positionV>
                <wp:extent cx="388620" cy="316865"/>
                <wp:effectExtent l="3810" t="635" r="0" b="0"/>
                <wp:wrapNone/>
                <wp:docPr id="2" name="Text Box 1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316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618" w:rsidRDefault="000652DE" w:rsidP="008C1618"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25" name="Picture 2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19" o:spid="_x0000_s1026" type="#_x0000_t202" style="position:absolute;margin-left:421.8pt;margin-top:660.8pt;width:30.6pt;height:24.9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NPE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" filled="f" stroked="f">
                <v:textbox>
                  <w:txbxContent>
                    <w:p w:rsidR="008C1618" w:rsidRDefault="000652DE" w:rsidP="008C1618"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1450" cy="161925"/>
                            <wp:effectExtent l="0" t="0" r="0" b="9525"/>
                            <wp:docPr id="25" name="Picture 25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1450" cy="161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6156960</wp:posOffset>
                </wp:positionH>
                <wp:positionV relativeFrom="paragraph">
                  <wp:posOffset>8392160</wp:posOffset>
                </wp:positionV>
                <wp:extent cx="388620" cy="316865"/>
                <wp:effectExtent l="3810" t="635" r="0" b="0"/>
                <wp:wrapNone/>
                <wp:docPr id="1" name="Text Box 1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316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618" w:rsidRDefault="000652DE" w:rsidP="008C1618"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26" name="Picture 2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18" o:spid="_x0000_s1027" type="#_x0000_t202" style="position:absolute;margin-left:484.8pt;margin-top:660.8pt;width:30.6pt;height:24.9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" filled="f" stroked="f">
                <v:textbox>
                  <w:txbxContent>
                    <w:p w:rsidR="008C1618" w:rsidRDefault="000652DE" w:rsidP="008C1618"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1450" cy="161925"/>
                            <wp:effectExtent l="0" t="0" r="0" b="9525"/>
                            <wp:docPr id="26" name="Picture 26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1450" cy="161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sectPr w:rsidR="00251DDA" w:rsidSect="008F6A7F">
      <w:headerReference w:type="even" r:id="rId58"/>
      <w:headerReference w:type="default" r:id="rId59"/>
      <w:footerReference w:type="even" r:id="rId60"/>
      <w:footerReference w:type="default" r:id="rId61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483E" w:rsidRDefault="0097483E">
      <w:r>
        <w:separator/>
      </w:r>
    </w:p>
  </w:endnote>
  <w:endnote w:type="continuationSeparator" w:id="0">
    <w:p w:rsidR="0097483E" w:rsidRDefault="009748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DDA" w:rsidRDefault="00251DD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51DDA" w:rsidRDefault="0025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DDA" w:rsidRDefault="00734292" w:rsidP="00734292">
    <w:pPr>
      <w:pStyle w:val="Footer"/>
      <w:tabs>
        <w:tab w:val="clear" w:pos="8640"/>
        <w:tab w:val="right" w:pos="9180"/>
      </w:tabs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7D71501B" wp14:editId="7F1B1F9B">
          <wp:extent cx="838200" cy="297180"/>
          <wp:effectExtent l="0" t="0" r="0" b="7620"/>
          <wp:docPr id="3" name="Picture 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FF64BB" w:rsidRPr="002C7592">
      <w:rPr>
        <w:rFonts w:ascii="Arial" w:hAnsi="Arial" w:cs="Arial"/>
        <w:sz w:val="16"/>
        <w:szCs w:val="16"/>
      </w:rPr>
      <w:tab/>
      <w:t xml:space="preserve">Answer Key  </w:t>
    </w:r>
    <w:r w:rsidR="00FF64BB">
      <w:rPr>
        <w:rFonts w:ascii="Arial" w:hAnsi="Arial" w:cs="Arial"/>
        <w:sz w:val="16"/>
        <w:szCs w:val="16"/>
      </w:rPr>
      <w:t>23</w:t>
    </w:r>
    <w:r w:rsidR="00FF64BB" w:rsidRPr="002C7592">
      <w:rPr>
        <w:rFonts w:ascii="Arial" w:hAnsi="Arial" w:cs="Arial"/>
        <w:sz w:val="16"/>
        <w:szCs w:val="16"/>
      </w:rPr>
      <w:t xml:space="preserve"> - </w:t>
    </w:r>
    <w:r w:rsidR="00FF64BB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FF64BB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FF64BB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4</w:t>
    </w:r>
    <w:r w:rsidR="00FF64BB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FF64BB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483E" w:rsidRDefault="0097483E">
      <w:r>
        <w:separator/>
      </w:r>
    </w:p>
  </w:footnote>
  <w:footnote w:type="continuationSeparator" w:id="0">
    <w:p w:rsidR="0097483E" w:rsidRDefault="009748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DDA" w:rsidRDefault="00251DD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51DDA" w:rsidRDefault="00251DDA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DDA" w:rsidRDefault="00251DDA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2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3"/>
  </w:num>
  <w:num w:numId="8">
    <w:abstractNumId w:val="12"/>
  </w:num>
  <w:num w:numId="9">
    <w:abstractNumId w:val="15"/>
  </w:num>
  <w:num w:numId="10">
    <w:abstractNumId w:val="11"/>
  </w:num>
  <w:num w:numId="11">
    <w:abstractNumId w:val="14"/>
  </w:num>
  <w:num w:numId="12">
    <w:abstractNumId w:val="2"/>
  </w:num>
  <w:num w:numId="13">
    <w:abstractNumId w:val="4"/>
  </w:num>
  <w:num w:numId="14">
    <w:abstractNumId w:val="9"/>
  </w:num>
  <w:num w:numId="15">
    <w:abstractNumId w:val="16"/>
  </w:num>
  <w:num w:numId="16">
    <w:abstractNumId w:val="10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3CEC"/>
    <w:rsid w:val="00025EE1"/>
    <w:rsid w:val="00036BD2"/>
    <w:rsid w:val="00047FEC"/>
    <w:rsid w:val="000652DE"/>
    <w:rsid w:val="000A5C17"/>
    <w:rsid w:val="000F1C54"/>
    <w:rsid w:val="00101C2E"/>
    <w:rsid w:val="0012170B"/>
    <w:rsid w:val="0015214E"/>
    <w:rsid w:val="00251DDA"/>
    <w:rsid w:val="00293CEC"/>
    <w:rsid w:val="002A630B"/>
    <w:rsid w:val="00401D3C"/>
    <w:rsid w:val="004E1E2B"/>
    <w:rsid w:val="00523EBC"/>
    <w:rsid w:val="00652BF3"/>
    <w:rsid w:val="00670A46"/>
    <w:rsid w:val="00680FD8"/>
    <w:rsid w:val="006A67FD"/>
    <w:rsid w:val="00734292"/>
    <w:rsid w:val="007F25B0"/>
    <w:rsid w:val="008C1618"/>
    <w:rsid w:val="008F6A7F"/>
    <w:rsid w:val="0097483E"/>
    <w:rsid w:val="009A4B00"/>
    <w:rsid w:val="00A467FB"/>
    <w:rsid w:val="00BF016D"/>
    <w:rsid w:val="00C66874"/>
    <w:rsid w:val="00E4021D"/>
    <w:rsid w:val="00F678BB"/>
    <w:rsid w:val="00FB7C7B"/>
    <w:rsid w:val="00FF6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7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0652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652DE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0652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652DE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0.png"/><Relationship Id="rId61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2</Words>
  <Characters>2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4</cp:revision>
  <cp:lastPrinted>2016-05-05T19:52:00Z</cp:lastPrinted>
  <dcterms:created xsi:type="dcterms:W3CDTF">2011-01-12T19:09:00Z</dcterms:created>
  <dcterms:modified xsi:type="dcterms:W3CDTF">2016-05-05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